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CDE0F7" w14:textId="77777777" w:rsidR="00F51B09" w:rsidRPr="000C7F31" w:rsidRDefault="00F51B09" w:rsidP="00FF743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46F5795" w14:textId="64047373" w:rsidR="007A45CF" w:rsidRPr="000C7F31" w:rsidRDefault="00733E9A" w:rsidP="0050268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C7F31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5A42159" wp14:editId="3134EA8F">
            <wp:simplePos x="0" y="0"/>
            <wp:positionH relativeFrom="column">
              <wp:posOffset>-144571</wp:posOffset>
            </wp:positionH>
            <wp:positionV relativeFrom="paragraph">
              <wp:posOffset>445</wp:posOffset>
            </wp:positionV>
            <wp:extent cx="955040" cy="95504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5C92" w:rsidRPr="000C7F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4A1731EE" wp14:editId="1BFC262E">
            <wp:simplePos x="0" y="0"/>
            <wp:positionH relativeFrom="column">
              <wp:posOffset>5477585</wp:posOffset>
            </wp:positionH>
            <wp:positionV relativeFrom="paragraph">
              <wp:posOffset>199</wp:posOffset>
            </wp:positionV>
            <wp:extent cx="952500" cy="95250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206A" w:rsidRPr="000C7F31">
        <w:rPr>
          <w:rFonts w:ascii="Times New Roman" w:hAnsi="Times New Roman" w:cs="Times New Roman"/>
          <w:b/>
          <w:sz w:val="24"/>
          <w:szCs w:val="24"/>
        </w:rPr>
        <w:t>Charge Separation</w:t>
      </w:r>
      <w:r w:rsidRPr="000C7F31">
        <w:rPr>
          <w:rFonts w:ascii="Times New Roman" w:hAnsi="Times New Roman" w:cs="Times New Roman"/>
          <w:b/>
          <w:sz w:val="24"/>
          <w:szCs w:val="24"/>
        </w:rPr>
        <w:t xml:space="preserve"> (Lightning)</w:t>
      </w:r>
      <w:r w:rsidR="00185C92" w:rsidRPr="000C7F31">
        <w:rPr>
          <w:rFonts w:ascii="Times New Roman" w:hAnsi="Times New Roman" w:cs="Times New Roman"/>
          <w:b/>
          <w:sz w:val="24"/>
          <w:szCs w:val="24"/>
        </w:rPr>
        <w:t xml:space="preserve"> Worksheet</w:t>
      </w:r>
    </w:p>
    <w:p w14:paraId="3F339195" w14:textId="15EAB658" w:rsidR="00733E9A" w:rsidRPr="000C7F31" w:rsidRDefault="00D2206A" w:rsidP="0050268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 xml:space="preserve">to follow the </w:t>
      </w:r>
      <w:r w:rsidR="00733E9A" w:rsidRPr="000C7F31">
        <w:rPr>
          <w:rFonts w:ascii="Times New Roman" w:hAnsi="Times New Roman" w:cs="Times New Roman"/>
          <w:sz w:val="24"/>
          <w:szCs w:val="24"/>
        </w:rPr>
        <w:t xml:space="preserve">astronomy demonstration </w:t>
      </w:r>
      <w:r w:rsidRPr="000C7F31">
        <w:rPr>
          <w:rFonts w:ascii="Times New Roman" w:hAnsi="Times New Roman" w:cs="Times New Roman"/>
          <w:sz w:val="24"/>
          <w:szCs w:val="24"/>
        </w:rPr>
        <w:t xml:space="preserve">video at </w:t>
      </w:r>
    </w:p>
    <w:p w14:paraId="2E7FCF90" w14:textId="34698753" w:rsidR="00D2206A" w:rsidRPr="000C7F31" w:rsidRDefault="00545E26" w:rsidP="0050268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hyperlink r:id="rId7" w:history="1">
        <w:r w:rsidR="00733E9A" w:rsidRPr="000C7F31">
          <w:rPr>
            <w:rStyle w:val="Hyperlink"/>
            <w:rFonts w:ascii="Times New Roman" w:hAnsi="Times New Roman" w:cs="Times New Roman"/>
            <w:sz w:val="24"/>
            <w:szCs w:val="24"/>
          </w:rPr>
          <w:t>https://www.youtube.com/watch?v=exuatm9I4Fk</w:t>
        </w:r>
      </w:hyperlink>
    </w:p>
    <w:p w14:paraId="48EBB7B1" w14:textId="4D06FA56" w:rsidR="00FF7438" w:rsidRPr="000C7F31" w:rsidRDefault="00FF7438" w:rsidP="0050268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2B15DFA" w14:textId="0912134E" w:rsidR="00D2206A" w:rsidRPr="000C7F31" w:rsidRDefault="00733E9A" w:rsidP="00502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b/>
          <w:sz w:val="24"/>
          <w:szCs w:val="24"/>
        </w:rPr>
        <w:t>P</w:t>
      </w:r>
      <w:r w:rsidR="00462194" w:rsidRPr="000C7F31">
        <w:rPr>
          <w:rFonts w:ascii="Times New Roman" w:hAnsi="Times New Roman" w:cs="Times New Roman"/>
          <w:b/>
          <w:sz w:val="24"/>
          <w:szCs w:val="24"/>
        </w:rPr>
        <w:t>art 1</w:t>
      </w:r>
      <w:r w:rsidR="0078039E" w:rsidRPr="000C7F31">
        <w:rPr>
          <w:rFonts w:ascii="Times New Roman" w:hAnsi="Times New Roman" w:cs="Times New Roman"/>
          <w:sz w:val="24"/>
          <w:szCs w:val="24"/>
        </w:rPr>
        <w:t>: Complete the blanks in the narrative below describing the lightning creation process</w:t>
      </w:r>
      <w:r w:rsidR="00410394">
        <w:rPr>
          <w:rFonts w:ascii="Times New Roman" w:hAnsi="Times New Roman" w:cs="Times New Roman"/>
          <w:sz w:val="24"/>
          <w:szCs w:val="24"/>
        </w:rPr>
        <w:t xml:space="preserve"> on Earth</w:t>
      </w:r>
      <w:r w:rsidR="006942DA">
        <w:rPr>
          <w:rFonts w:ascii="Times New Roman" w:hAnsi="Times New Roman" w:cs="Times New Roman"/>
          <w:sz w:val="24"/>
          <w:szCs w:val="24"/>
        </w:rPr>
        <w:t>.</w:t>
      </w:r>
      <w:r w:rsidR="002B0791" w:rsidRPr="000C7F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314EE3" w14:textId="77777777" w:rsidR="00502686" w:rsidRDefault="00473A1C" w:rsidP="00502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ab/>
      </w:r>
    </w:p>
    <w:p w14:paraId="75EE5A6C" w14:textId="73095DB6" w:rsidR="00A30577" w:rsidRPr="000C7F31" w:rsidRDefault="00473A1C" w:rsidP="00502686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>Lightning occurs due to the</w:t>
      </w:r>
      <w:r w:rsidR="00AF06CE" w:rsidRPr="000C7F31">
        <w:rPr>
          <w:rFonts w:ascii="Times New Roman" w:hAnsi="Times New Roman" w:cs="Times New Roman"/>
          <w:sz w:val="24"/>
          <w:szCs w:val="24"/>
        </w:rPr>
        <w:t xml:space="preserve"> separation of charge on a grand</w:t>
      </w:r>
      <w:r w:rsidRPr="000C7F31">
        <w:rPr>
          <w:rFonts w:ascii="Times New Roman" w:hAnsi="Times New Roman" w:cs="Times New Roman"/>
          <w:sz w:val="24"/>
          <w:szCs w:val="24"/>
        </w:rPr>
        <w:t xml:space="preserve"> scale.</w:t>
      </w:r>
      <w:r w:rsidR="00FF7438" w:rsidRPr="000C7F31">
        <w:rPr>
          <w:rFonts w:ascii="Times New Roman" w:hAnsi="Times New Roman" w:cs="Times New Roman"/>
          <w:sz w:val="24"/>
          <w:szCs w:val="24"/>
        </w:rPr>
        <w:t xml:space="preserve"> A large amount of charge builds up </w:t>
      </w:r>
      <w:r w:rsidR="0031099E" w:rsidRPr="000C7F31">
        <w:rPr>
          <w:rFonts w:ascii="Times New Roman" w:hAnsi="Times New Roman" w:cs="Times New Roman"/>
          <w:sz w:val="24"/>
          <w:szCs w:val="24"/>
        </w:rPr>
        <w:t>as</w:t>
      </w:r>
      <w:r w:rsidR="00FF7438" w:rsidRPr="000C7F31">
        <w:rPr>
          <w:rFonts w:ascii="Times New Roman" w:hAnsi="Times New Roman" w:cs="Times New Roman"/>
          <w:sz w:val="24"/>
          <w:szCs w:val="24"/>
        </w:rPr>
        <w:t xml:space="preserve"> materials </w:t>
      </w:r>
      <w:r w:rsidR="0031099E" w:rsidRPr="000C7F31">
        <w:rPr>
          <w:rFonts w:ascii="Times New Roman" w:hAnsi="Times New Roman" w:cs="Times New Roman"/>
          <w:sz w:val="24"/>
          <w:szCs w:val="24"/>
        </w:rPr>
        <w:t xml:space="preserve">are </w:t>
      </w:r>
      <w:r w:rsidR="00FF7438" w:rsidRPr="000C7F31">
        <w:rPr>
          <w:rFonts w:ascii="Times New Roman" w:hAnsi="Times New Roman" w:cs="Times New Roman"/>
          <w:sz w:val="24"/>
          <w:szCs w:val="24"/>
        </w:rPr>
        <w:t xml:space="preserve">rubbing against each other due </w:t>
      </w:r>
      <w:r w:rsidR="007A20B7">
        <w:rPr>
          <w:rFonts w:ascii="Times New Roman" w:hAnsi="Times New Roman" w:cs="Times New Roman"/>
          <w:sz w:val="24"/>
          <w:szCs w:val="24"/>
        </w:rPr>
        <w:t>the</w:t>
      </w:r>
      <w:r w:rsidR="00FF7438" w:rsidRPr="000C7F31">
        <w:rPr>
          <w:rFonts w:ascii="Times New Roman" w:hAnsi="Times New Roman" w:cs="Times New Roman"/>
          <w:sz w:val="24"/>
          <w:szCs w:val="24"/>
        </w:rPr>
        <w:t xml:space="preserve"> ____________________________</w:t>
      </w:r>
      <w:r w:rsidR="007A20B7">
        <w:rPr>
          <w:rFonts w:ascii="Times New Roman" w:hAnsi="Times New Roman" w:cs="Times New Roman"/>
          <w:sz w:val="24"/>
          <w:szCs w:val="24"/>
        </w:rPr>
        <w:t xml:space="preserve"> in a storm cloud</w:t>
      </w:r>
      <w:r w:rsidR="00FF7438" w:rsidRPr="000C7F31">
        <w:rPr>
          <w:rFonts w:ascii="Times New Roman" w:hAnsi="Times New Roman" w:cs="Times New Roman"/>
          <w:sz w:val="24"/>
          <w:szCs w:val="24"/>
        </w:rPr>
        <w:t xml:space="preserve">. </w:t>
      </w:r>
      <w:r w:rsidR="007A20B7">
        <w:rPr>
          <w:rFonts w:ascii="Times New Roman" w:hAnsi="Times New Roman" w:cs="Times New Roman"/>
          <w:sz w:val="24"/>
          <w:szCs w:val="24"/>
        </w:rPr>
        <w:t xml:space="preserve"> </w:t>
      </w:r>
      <w:r w:rsidR="0031099E" w:rsidRPr="000C7F31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31099E" w:rsidRPr="000C7F31">
        <w:rPr>
          <w:rFonts w:ascii="Times New Roman" w:hAnsi="Times New Roman" w:cs="Times New Roman"/>
          <w:sz w:val="24"/>
          <w:szCs w:val="24"/>
        </w:rPr>
        <w:t>particular materials</w:t>
      </w:r>
      <w:proofErr w:type="gramEnd"/>
      <w:r w:rsidR="0031099E" w:rsidRPr="000C7F31">
        <w:rPr>
          <w:rFonts w:ascii="Times New Roman" w:hAnsi="Times New Roman" w:cs="Times New Roman"/>
          <w:sz w:val="24"/>
          <w:szCs w:val="24"/>
        </w:rPr>
        <w:t xml:space="preserve"> thought to be rubbing are water droplets and graupel</w:t>
      </w:r>
      <w:r w:rsidR="007E604A">
        <w:rPr>
          <w:rFonts w:ascii="Times New Roman" w:hAnsi="Times New Roman" w:cs="Times New Roman"/>
          <w:sz w:val="24"/>
          <w:szCs w:val="24"/>
        </w:rPr>
        <w:t xml:space="preserve"> (</w:t>
      </w:r>
      <w:r w:rsidR="0031099E" w:rsidRPr="000C7F31">
        <w:rPr>
          <w:rFonts w:ascii="Times New Roman" w:hAnsi="Times New Roman" w:cs="Times New Roman"/>
          <w:sz w:val="24"/>
          <w:szCs w:val="24"/>
        </w:rPr>
        <w:t>best described as _____________</w:t>
      </w:r>
      <w:r w:rsidR="002B128F" w:rsidRPr="000C7F31">
        <w:rPr>
          <w:rFonts w:ascii="Times New Roman" w:hAnsi="Times New Roman" w:cs="Times New Roman"/>
          <w:sz w:val="24"/>
          <w:szCs w:val="24"/>
        </w:rPr>
        <w:t>____</w:t>
      </w:r>
      <w:r w:rsidR="0031099E" w:rsidRPr="000C7F31">
        <w:rPr>
          <w:rFonts w:ascii="Times New Roman" w:hAnsi="Times New Roman" w:cs="Times New Roman"/>
          <w:sz w:val="24"/>
          <w:szCs w:val="24"/>
        </w:rPr>
        <w:t>_______</w:t>
      </w:r>
      <w:r w:rsidR="007E604A">
        <w:rPr>
          <w:rFonts w:ascii="Times New Roman" w:hAnsi="Times New Roman" w:cs="Times New Roman"/>
          <w:sz w:val="24"/>
          <w:szCs w:val="24"/>
        </w:rPr>
        <w:t>)</w:t>
      </w:r>
      <w:r w:rsidR="0031099E" w:rsidRPr="000C7F31">
        <w:rPr>
          <w:rFonts w:ascii="Times New Roman" w:hAnsi="Times New Roman" w:cs="Times New Roman"/>
          <w:sz w:val="24"/>
          <w:szCs w:val="24"/>
        </w:rPr>
        <w:t>.  Updrafts carry the graupel upward and water droplets travel downward.  _______________ are sheared off of the graupel leaving it ______________</w:t>
      </w:r>
      <w:r w:rsidR="007A20B7">
        <w:rPr>
          <w:rFonts w:ascii="Times New Roman" w:hAnsi="Times New Roman" w:cs="Times New Roman"/>
          <w:sz w:val="24"/>
          <w:szCs w:val="24"/>
        </w:rPr>
        <w:t xml:space="preserve"> charged </w:t>
      </w:r>
      <w:r w:rsidR="0031099E" w:rsidRPr="000C7F31">
        <w:rPr>
          <w:rFonts w:ascii="Times New Roman" w:hAnsi="Times New Roman" w:cs="Times New Roman"/>
          <w:sz w:val="24"/>
          <w:szCs w:val="24"/>
        </w:rPr>
        <w:t xml:space="preserve">and the downward traveling </w:t>
      </w:r>
      <w:r w:rsidR="00A012A5" w:rsidRPr="000C7F31">
        <w:rPr>
          <w:rFonts w:ascii="Times New Roman" w:hAnsi="Times New Roman" w:cs="Times New Roman"/>
          <w:sz w:val="24"/>
          <w:szCs w:val="24"/>
        </w:rPr>
        <w:t>___</w:t>
      </w:r>
      <w:r w:rsidR="0031099E" w:rsidRPr="000C7F31">
        <w:rPr>
          <w:rFonts w:ascii="Times New Roman" w:hAnsi="Times New Roman" w:cs="Times New Roman"/>
          <w:sz w:val="24"/>
          <w:szCs w:val="24"/>
        </w:rPr>
        <w:t>____</w:t>
      </w:r>
      <w:r w:rsidR="002B128F" w:rsidRPr="000C7F31">
        <w:rPr>
          <w:rFonts w:ascii="Times New Roman" w:hAnsi="Times New Roman" w:cs="Times New Roman"/>
          <w:sz w:val="24"/>
          <w:szCs w:val="24"/>
        </w:rPr>
        <w:t>__</w:t>
      </w:r>
      <w:r w:rsidR="0031099E" w:rsidRPr="000C7F31">
        <w:rPr>
          <w:rFonts w:ascii="Times New Roman" w:hAnsi="Times New Roman" w:cs="Times New Roman"/>
          <w:sz w:val="24"/>
          <w:szCs w:val="24"/>
        </w:rPr>
        <w:t xml:space="preserve">__________ negatively charged.  The levels of charge build up at the tops and bottoms of </w:t>
      </w:r>
      <w:r w:rsidR="00392A64">
        <w:rPr>
          <w:rFonts w:ascii="Times New Roman" w:hAnsi="Times New Roman" w:cs="Times New Roman"/>
          <w:sz w:val="24"/>
          <w:szCs w:val="24"/>
        </w:rPr>
        <w:t xml:space="preserve">storm </w:t>
      </w:r>
      <w:r w:rsidR="0031099E" w:rsidRPr="000C7F31">
        <w:rPr>
          <w:rFonts w:ascii="Times New Roman" w:hAnsi="Times New Roman" w:cs="Times New Roman"/>
          <w:sz w:val="24"/>
          <w:szCs w:val="24"/>
        </w:rPr>
        <w:t xml:space="preserve">clouds until some type of discharge is inevitable.  </w:t>
      </w:r>
      <w:r w:rsidR="004258CA" w:rsidRPr="000C7F31">
        <w:rPr>
          <w:rFonts w:ascii="Times New Roman" w:hAnsi="Times New Roman" w:cs="Times New Roman"/>
          <w:sz w:val="24"/>
          <w:szCs w:val="24"/>
        </w:rPr>
        <w:t xml:space="preserve">The diagram </w:t>
      </w:r>
      <w:r w:rsidR="007E604A">
        <w:rPr>
          <w:rFonts w:ascii="Times New Roman" w:hAnsi="Times New Roman" w:cs="Times New Roman"/>
          <w:sz w:val="24"/>
          <w:szCs w:val="24"/>
        </w:rPr>
        <w:t>below</w:t>
      </w:r>
      <w:r w:rsidR="0031099E" w:rsidRPr="000C7F31">
        <w:rPr>
          <w:rFonts w:ascii="Times New Roman" w:hAnsi="Times New Roman" w:cs="Times New Roman"/>
          <w:sz w:val="24"/>
          <w:szCs w:val="24"/>
        </w:rPr>
        <w:t xml:space="preserve"> </w:t>
      </w:r>
      <w:r w:rsidR="004258CA" w:rsidRPr="000C7F31">
        <w:rPr>
          <w:rFonts w:ascii="Times New Roman" w:hAnsi="Times New Roman" w:cs="Times New Roman"/>
          <w:sz w:val="24"/>
          <w:szCs w:val="24"/>
        </w:rPr>
        <w:t>illustrates</w:t>
      </w:r>
      <w:r w:rsidR="002B128F" w:rsidRPr="000C7F31">
        <w:rPr>
          <w:rFonts w:ascii="Times New Roman" w:hAnsi="Times New Roman" w:cs="Times New Roman"/>
          <w:sz w:val="24"/>
          <w:szCs w:val="24"/>
        </w:rPr>
        <w:t xml:space="preserve"> both</w:t>
      </w:r>
      <w:r w:rsidR="004258CA" w:rsidRPr="000C7F31">
        <w:rPr>
          <w:rFonts w:ascii="Times New Roman" w:hAnsi="Times New Roman" w:cs="Times New Roman"/>
          <w:sz w:val="24"/>
          <w:szCs w:val="24"/>
        </w:rPr>
        <w:t xml:space="preserve"> </w:t>
      </w:r>
      <w:r w:rsidR="005A7C6A" w:rsidRPr="000C7F31">
        <w:rPr>
          <w:rFonts w:ascii="Times New Roman" w:hAnsi="Times New Roman" w:cs="Times New Roman"/>
          <w:sz w:val="24"/>
          <w:szCs w:val="24"/>
        </w:rPr>
        <w:t xml:space="preserve">a </w:t>
      </w:r>
      <w:r w:rsidR="00501231" w:rsidRPr="000C7F31">
        <w:rPr>
          <w:rFonts w:ascii="Times New Roman" w:hAnsi="Times New Roman" w:cs="Times New Roman"/>
          <w:sz w:val="24"/>
          <w:szCs w:val="24"/>
        </w:rPr>
        <w:t>discharge between clouds and</w:t>
      </w:r>
      <w:r w:rsidR="005A7C6A" w:rsidRPr="000C7F31">
        <w:rPr>
          <w:rFonts w:ascii="Times New Roman" w:hAnsi="Times New Roman" w:cs="Times New Roman"/>
          <w:sz w:val="24"/>
          <w:szCs w:val="24"/>
        </w:rPr>
        <w:t xml:space="preserve"> a</w:t>
      </w:r>
      <w:r w:rsidR="00501231" w:rsidRPr="000C7F31">
        <w:rPr>
          <w:rFonts w:ascii="Times New Roman" w:hAnsi="Times New Roman" w:cs="Times New Roman"/>
          <w:sz w:val="24"/>
          <w:szCs w:val="24"/>
        </w:rPr>
        <w:t xml:space="preserve"> </w:t>
      </w:r>
      <w:r w:rsidR="005A7C6A" w:rsidRPr="000C7F31">
        <w:rPr>
          <w:rFonts w:ascii="Times New Roman" w:hAnsi="Times New Roman" w:cs="Times New Roman"/>
          <w:sz w:val="24"/>
          <w:szCs w:val="24"/>
        </w:rPr>
        <w:t>______________</w:t>
      </w:r>
      <w:r w:rsidR="00392A64">
        <w:rPr>
          <w:rFonts w:ascii="Times New Roman" w:hAnsi="Times New Roman" w:cs="Times New Roman"/>
          <w:sz w:val="24"/>
          <w:szCs w:val="24"/>
        </w:rPr>
        <w:t xml:space="preserve"> to </w:t>
      </w:r>
      <w:r w:rsidR="005A7C6A" w:rsidRPr="000C7F31">
        <w:rPr>
          <w:rFonts w:ascii="Times New Roman" w:hAnsi="Times New Roman" w:cs="Times New Roman"/>
          <w:sz w:val="24"/>
          <w:szCs w:val="24"/>
        </w:rPr>
        <w:t>_______</w:t>
      </w:r>
      <w:r w:rsidR="002B128F" w:rsidRPr="000C7F31">
        <w:rPr>
          <w:rFonts w:ascii="Times New Roman" w:hAnsi="Times New Roman" w:cs="Times New Roman"/>
          <w:sz w:val="24"/>
          <w:szCs w:val="24"/>
        </w:rPr>
        <w:t>__</w:t>
      </w:r>
      <w:r w:rsidR="005A7C6A" w:rsidRPr="000C7F31">
        <w:rPr>
          <w:rFonts w:ascii="Times New Roman" w:hAnsi="Times New Roman" w:cs="Times New Roman"/>
          <w:sz w:val="24"/>
          <w:szCs w:val="24"/>
        </w:rPr>
        <w:t>___ discharge.</w:t>
      </w:r>
      <w:r w:rsidR="00502686">
        <w:rPr>
          <w:rFonts w:ascii="Times New Roman" w:hAnsi="Times New Roman" w:cs="Times New Roman"/>
          <w:sz w:val="24"/>
          <w:szCs w:val="24"/>
        </w:rPr>
        <w:t xml:space="preserve"> </w:t>
      </w:r>
      <w:r w:rsidR="00A012A5" w:rsidRPr="000C7F31">
        <w:rPr>
          <w:rFonts w:ascii="Times New Roman" w:hAnsi="Times New Roman" w:cs="Times New Roman"/>
          <w:sz w:val="24"/>
          <w:szCs w:val="24"/>
        </w:rPr>
        <w:t>In addition to Earth, l</w:t>
      </w:r>
      <w:r w:rsidR="00501231" w:rsidRPr="000C7F31">
        <w:rPr>
          <w:rFonts w:ascii="Times New Roman" w:hAnsi="Times New Roman" w:cs="Times New Roman"/>
          <w:sz w:val="24"/>
          <w:szCs w:val="24"/>
        </w:rPr>
        <w:t>ightning has been observed on the planets _________________ and _______________</w:t>
      </w:r>
      <w:r w:rsidR="00A012A5" w:rsidRPr="000C7F31">
        <w:rPr>
          <w:rFonts w:ascii="Times New Roman" w:hAnsi="Times New Roman" w:cs="Times New Roman"/>
          <w:sz w:val="24"/>
          <w:szCs w:val="24"/>
        </w:rPr>
        <w:t xml:space="preserve"> (and Venus</w:t>
      </w:r>
      <w:r w:rsidR="00C8335E" w:rsidRPr="000C7F31">
        <w:rPr>
          <w:rFonts w:ascii="Times New Roman" w:hAnsi="Times New Roman" w:cs="Times New Roman"/>
          <w:sz w:val="24"/>
          <w:szCs w:val="24"/>
        </w:rPr>
        <w:t xml:space="preserve"> too</w:t>
      </w:r>
      <w:r w:rsidR="00A012A5" w:rsidRPr="000C7F31">
        <w:rPr>
          <w:rFonts w:ascii="Times New Roman" w:hAnsi="Times New Roman" w:cs="Times New Roman"/>
          <w:sz w:val="24"/>
          <w:szCs w:val="24"/>
        </w:rPr>
        <w:t>)</w:t>
      </w:r>
      <w:r w:rsidR="00501231" w:rsidRPr="000C7F31">
        <w:rPr>
          <w:rFonts w:ascii="Times New Roman" w:hAnsi="Times New Roman" w:cs="Times New Roman"/>
          <w:sz w:val="24"/>
          <w:szCs w:val="24"/>
        </w:rPr>
        <w:t>.  Although the charge separation m</w:t>
      </w:r>
      <w:r w:rsidR="007E604A">
        <w:rPr>
          <w:rFonts w:ascii="Times New Roman" w:hAnsi="Times New Roman" w:cs="Times New Roman"/>
          <w:sz w:val="24"/>
          <w:szCs w:val="24"/>
        </w:rPr>
        <w:t>aterials</w:t>
      </w:r>
      <w:r w:rsidR="006403D5" w:rsidRPr="000C7F31">
        <w:rPr>
          <w:rFonts w:ascii="Times New Roman" w:hAnsi="Times New Roman" w:cs="Times New Roman"/>
          <w:sz w:val="24"/>
          <w:szCs w:val="24"/>
        </w:rPr>
        <w:t xml:space="preserve"> cannot be </w:t>
      </w:r>
      <w:r w:rsidR="007E604A">
        <w:rPr>
          <w:rFonts w:ascii="Times New Roman" w:hAnsi="Times New Roman" w:cs="Times New Roman"/>
          <w:sz w:val="24"/>
          <w:szCs w:val="24"/>
        </w:rPr>
        <w:t xml:space="preserve">exactly </w:t>
      </w:r>
      <w:r w:rsidR="006403D5" w:rsidRPr="000C7F31">
        <w:rPr>
          <w:rFonts w:ascii="Times New Roman" w:hAnsi="Times New Roman" w:cs="Times New Roman"/>
          <w:sz w:val="24"/>
          <w:szCs w:val="24"/>
        </w:rPr>
        <w:t xml:space="preserve">the </w:t>
      </w:r>
      <w:r w:rsidR="00A012A5" w:rsidRPr="000C7F31">
        <w:rPr>
          <w:rFonts w:ascii="Times New Roman" w:hAnsi="Times New Roman" w:cs="Times New Roman"/>
          <w:sz w:val="24"/>
          <w:szCs w:val="24"/>
        </w:rPr>
        <w:t xml:space="preserve">same as on Earth, the lightning is indicative of ____________________________ </w:t>
      </w:r>
      <w:r w:rsidR="00C8335E" w:rsidRPr="000C7F31">
        <w:rPr>
          <w:rFonts w:ascii="Times New Roman" w:hAnsi="Times New Roman" w:cs="Times New Roman"/>
          <w:sz w:val="24"/>
          <w:szCs w:val="24"/>
        </w:rPr>
        <w:t>that cause materials to rub</w:t>
      </w:r>
      <w:r w:rsidR="007E604A">
        <w:rPr>
          <w:rFonts w:ascii="Times New Roman" w:hAnsi="Times New Roman" w:cs="Times New Roman"/>
          <w:sz w:val="24"/>
          <w:szCs w:val="24"/>
        </w:rPr>
        <w:t>,</w:t>
      </w:r>
      <w:r w:rsidR="00C8335E" w:rsidRPr="000C7F31">
        <w:rPr>
          <w:rFonts w:ascii="Times New Roman" w:hAnsi="Times New Roman" w:cs="Times New Roman"/>
          <w:sz w:val="24"/>
          <w:szCs w:val="24"/>
        </w:rPr>
        <w:t xml:space="preserve"> shearing off charge.</w:t>
      </w:r>
    </w:p>
    <w:p w14:paraId="3BCB1200" w14:textId="1E9D51A7" w:rsidR="00502686" w:rsidRDefault="0041039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C7F31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7216" behindDoc="0" locked="0" layoutInCell="1" allowOverlap="1" wp14:anchorId="09902157" wp14:editId="5607EE65">
            <wp:simplePos x="0" y="0"/>
            <wp:positionH relativeFrom="column">
              <wp:posOffset>809748</wp:posOffset>
            </wp:positionH>
            <wp:positionV relativeFrom="paragraph">
              <wp:posOffset>8701</wp:posOffset>
            </wp:positionV>
            <wp:extent cx="4850130" cy="2727960"/>
            <wp:effectExtent l="0" t="0" r="762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0130" cy="2727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268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A57C282" w14:textId="429F5793" w:rsidR="00501231" w:rsidRPr="000C7F31" w:rsidRDefault="00A30577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b/>
          <w:bCs/>
          <w:sz w:val="24"/>
          <w:szCs w:val="24"/>
        </w:rPr>
        <w:lastRenderedPageBreak/>
        <w:t>Part 2</w:t>
      </w:r>
      <w:r w:rsidRPr="000C7F31">
        <w:rPr>
          <w:rFonts w:ascii="Times New Roman" w:hAnsi="Times New Roman" w:cs="Times New Roman"/>
          <w:sz w:val="24"/>
          <w:szCs w:val="24"/>
        </w:rPr>
        <w:t xml:space="preserve">: The diagrams below show four pairs of </w:t>
      </w:r>
      <w:r w:rsidR="009F5EBB">
        <w:rPr>
          <w:rFonts w:ascii="Times New Roman" w:hAnsi="Times New Roman" w:cs="Times New Roman"/>
          <w:sz w:val="24"/>
          <w:szCs w:val="24"/>
        </w:rPr>
        <w:t xml:space="preserve">identical </w:t>
      </w:r>
      <w:r w:rsidRPr="000C7F31">
        <w:rPr>
          <w:rFonts w:ascii="Times New Roman" w:hAnsi="Times New Roman" w:cs="Times New Roman"/>
          <w:sz w:val="24"/>
          <w:szCs w:val="24"/>
        </w:rPr>
        <w:t xml:space="preserve">conducting spheres </w:t>
      </w:r>
      <w:r w:rsidR="00626152">
        <w:rPr>
          <w:rFonts w:ascii="Times New Roman" w:hAnsi="Times New Roman" w:cs="Times New Roman"/>
          <w:sz w:val="24"/>
          <w:szCs w:val="24"/>
        </w:rPr>
        <w:t xml:space="preserve">with </w:t>
      </w:r>
      <w:r w:rsidR="009F5EBB">
        <w:rPr>
          <w:rFonts w:ascii="Times New Roman" w:hAnsi="Times New Roman" w:cs="Times New Roman"/>
          <w:sz w:val="24"/>
          <w:szCs w:val="24"/>
        </w:rPr>
        <w:t>identical separations</w:t>
      </w:r>
      <w:r w:rsidR="00545E26">
        <w:rPr>
          <w:rFonts w:ascii="Times New Roman" w:hAnsi="Times New Roman" w:cs="Times New Roman"/>
          <w:sz w:val="24"/>
          <w:szCs w:val="24"/>
        </w:rPr>
        <w:t xml:space="preserve"> far from other pairs.</w:t>
      </w:r>
      <w:r w:rsidR="00626152">
        <w:rPr>
          <w:rFonts w:ascii="Times New Roman" w:hAnsi="Times New Roman" w:cs="Times New Roman"/>
          <w:sz w:val="24"/>
          <w:szCs w:val="24"/>
        </w:rPr>
        <w:t xml:space="preserve"> The</w:t>
      </w:r>
      <w:r w:rsidRPr="000C7F31">
        <w:rPr>
          <w:rFonts w:ascii="Times New Roman" w:hAnsi="Times New Roman" w:cs="Times New Roman"/>
          <w:sz w:val="24"/>
          <w:szCs w:val="24"/>
        </w:rPr>
        <w:t xml:space="preserve"> value of an initial charge placed on </w:t>
      </w:r>
      <w:r w:rsidR="00626152">
        <w:rPr>
          <w:rFonts w:ascii="Times New Roman" w:hAnsi="Times New Roman" w:cs="Times New Roman"/>
          <w:sz w:val="24"/>
          <w:szCs w:val="24"/>
        </w:rPr>
        <w:t xml:space="preserve">each sphere </w:t>
      </w:r>
      <w:r w:rsidRPr="000C7F31">
        <w:rPr>
          <w:rFonts w:ascii="Times New Roman" w:hAnsi="Times New Roman" w:cs="Times New Roman"/>
          <w:sz w:val="24"/>
          <w:szCs w:val="24"/>
        </w:rPr>
        <w:t xml:space="preserve">is </w:t>
      </w:r>
      <w:r w:rsidR="00626152">
        <w:rPr>
          <w:rFonts w:ascii="Times New Roman" w:hAnsi="Times New Roman" w:cs="Times New Roman"/>
          <w:sz w:val="24"/>
          <w:szCs w:val="24"/>
        </w:rPr>
        <w:t>indicated</w:t>
      </w:r>
      <w:r w:rsidRPr="000C7F31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5C86946E" w14:textId="6A0A7155" w:rsidR="00337C53" w:rsidRPr="000C7F31" w:rsidRDefault="003F37B0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369EBB0" wp14:editId="0B7E9BAC">
                <wp:simplePos x="0" y="0"/>
                <wp:positionH relativeFrom="column">
                  <wp:posOffset>3450590</wp:posOffset>
                </wp:positionH>
                <wp:positionV relativeFrom="paragraph">
                  <wp:posOffset>173990</wp:posOffset>
                </wp:positionV>
                <wp:extent cx="1102360" cy="675005"/>
                <wp:effectExtent l="0" t="0" r="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2360" cy="675005"/>
                          <a:chOff x="-54618" y="0"/>
                          <a:chExt cx="1103139" cy="675508"/>
                        </a:xfrm>
                      </wpg:grpSpPr>
                      <wps:wsp>
                        <wps:cNvPr id="10" name="Oval 10"/>
                        <wps:cNvSpPr/>
                        <wps:spPr>
                          <a:xfrm>
                            <a:off x="13648" y="0"/>
                            <a:ext cx="245659" cy="245659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Oval 11"/>
                        <wps:cNvSpPr/>
                        <wps:spPr>
                          <a:xfrm>
                            <a:off x="566382" y="0"/>
                            <a:ext cx="245110" cy="24511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-54618" y="244880"/>
                            <a:ext cx="443775" cy="2934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EEDBAD" w14:textId="5E8AAC33" w:rsidR="0010560D" w:rsidRPr="0010560D" w:rsidRDefault="00920AA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-8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536473" y="259308"/>
                            <a:ext cx="512048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3BCE37" w14:textId="17F73F9B" w:rsidR="0010560D" w:rsidRPr="0010560D" w:rsidRDefault="003F37B0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8</w:t>
                              </w:r>
                              <w:r w:rsidR="0010560D">
                                <w:rPr>
                                  <w:b/>
                                  <w:b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279779" y="382138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790EEE" w14:textId="56643623" w:rsidR="0010560D" w:rsidRPr="0010560D" w:rsidRDefault="0010560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369EBB0" id="Group 9" o:spid="_x0000_s1026" style="position:absolute;margin-left:271.7pt;margin-top:13.7pt;width:86.8pt;height:53.15pt;z-index:251670528;mso-width-relative:margin" coordorigin="-546" coordsize="11031,6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">
                <v:oval id="Oval 10" o:spid="_x0000_s1027" style="position:absolute;left:136;width:2457;height:2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oval id="Oval 11" o:spid="_x0000_s1028" style="position:absolute;left:5663;width:2451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9" type="#_x0000_t202" style="position:absolute;left:-546;top:2448;width:4437;height:29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<v:textbox>
                    <w:txbxContent>
                      <w:p w14:paraId="34EEDBAD" w14:textId="5E8AAC33" w:rsidR="0010560D" w:rsidRPr="0010560D" w:rsidRDefault="00920AA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-8q</w:t>
                        </w:r>
                      </w:p>
                    </w:txbxContent>
                  </v:textbox>
                </v:shape>
                <v:shape id="Text Box 13" o:spid="_x0000_s1030" type="#_x0000_t202" style="position:absolute;left:5364;top:2593;width:5121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14:paraId="063BCE37" w14:textId="17F73F9B" w:rsidR="0010560D" w:rsidRPr="0010560D" w:rsidRDefault="003F37B0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8</w:t>
                        </w:r>
                        <w:r w:rsidR="0010560D">
                          <w:rPr>
                            <w:b/>
                            <w:bCs/>
                          </w:rPr>
                          <w:t>q</w:t>
                        </w:r>
                      </w:p>
                    </w:txbxContent>
                  </v:textbox>
                </v:shape>
                <v:shape id="Text Box 14" o:spid="_x0000_s1031" type="#_x0000_t202" style="position:absolute;left:2797;top:3821;width:341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4D790EEE" w14:textId="56643623" w:rsidR="0010560D" w:rsidRPr="0010560D" w:rsidRDefault="0010560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20AAD" w:rsidRPr="000C7F3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F3D357C" wp14:editId="2DAAC643">
                <wp:simplePos x="0" y="0"/>
                <wp:positionH relativeFrom="column">
                  <wp:posOffset>5184775</wp:posOffset>
                </wp:positionH>
                <wp:positionV relativeFrom="paragraph">
                  <wp:posOffset>175260</wp:posOffset>
                </wp:positionV>
                <wp:extent cx="886460" cy="675005"/>
                <wp:effectExtent l="0" t="0" r="0" b="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6460" cy="675005"/>
                          <a:chOff x="0" y="0"/>
                          <a:chExt cx="886460" cy="675508"/>
                        </a:xfrm>
                      </wpg:grpSpPr>
                      <wps:wsp>
                        <wps:cNvPr id="22" name="Oval 22"/>
                        <wps:cNvSpPr/>
                        <wps:spPr>
                          <a:xfrm>
                            <a:off x="13648" y="0"/>
                            <a:ext cx="245659" cy="245659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/>
                        <wps:spPr>
                          <a:xfrm>
                            <a:off x="566382" y="0"/>
                            <a:ext cx="245110" cy="24511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0" y="245660"/>
                            <a:ext cx="341194" cy="2934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1DB1B4" w14:textId="64A2ADEE" w:rsidR="0010560D" w:rsidRPr="0010560D" w:rsidRDefault="00920AA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2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470848" y="259115"/>
                            <a:ext cx="415612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E71A8D" w14:textId="4BD446A5" w:rsidR="0010560D" w:rsidRPr="0010560D" w:rsidRDefault="00920AA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-6</w:t>
                              </w:r>
                              <w:r w:rsidR="0010560D">
                                <w:rPr>
                                  <w:b/>
                                  <w:b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279779" y="382138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60BDBF" w14:textId="3A66DC0B" w:rsidR="0010560D" w:rsidRPr="0010560D" w:rsidRDefault="0010560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3D357C" id="Group 21" o:spid="_x0000_s1032" style="position:absolute;margin-left:408.25pt;margin-top:13.8pt;width:69.8pt;height:53.15pt;z-index:251674624" coordsize="8864,6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">
                <v:oval id="Oval 22" o:spid="_x0000_s1033" style="position:absolute;left:136;width:2457;height:2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oval id="Oval 23" o:spid="_x0000_s1034" style="position:absolute;left:5663;width:2451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shape id="Text Box 24" o:spid="_x0000_s1035" type="#_x0000_t202" style="position:absolute;top:2456;width:3411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14:paraId="661DB1B4" w14:textId="64A2ADEE" w:rsidR="0010560D" w:rsidRPr="0010560D" w:rsidRDefault="00920AA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2q</w:t>
                        </w:r>
                      </w:p>
                    </w:txbxContent>
                  </v:textbox>
                </v:shape>
                <v:shape id="Text Box 25" o:spid="_x0000_s1036" type="#_x0000_t202" style="position:absolute;left:4708;top:2591;width:4156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14:paraId="0DE71A8D" w14:textId="4BD446A5" w:rsidR="0010560D" w:rsidRPr="0010560D" w:rsidRDefault="00920AA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-6</w:t>
                        </w:r>
                        <w:r w:rsidR="0010560D">
                          <w:rPr>
                            <w:b/>
                            <w:bCs/>
                          </w:rPr>
                          <w:t>q</w:t>
                        </w:r>
                      </w:p>
                    </w:txbxContent>
                  </v:textbox>
                </v:shape>
                <v:shape id="Text Box 26" o:spid="_x0000_s1037" type="#_x0000_t202" style="position:absolute;left:2797;top:3821;width:341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<v:textbox>
                    <w:txbxContent>
                      <w:p w14:paraId="6C60BDBF" w14:textId="3A66DC0B" w:rsidR="0010560D" w:rsidRPr="0010560D" w:rsidRDefault="0010560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20AAD" w:rsidRPr="000C7F3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349FDA6" wp14:editId="524C029D">
                <wp:simplePos x="0" y="0"/>
                <wp:positionH relativeFrom="column">
                  <wp:posOffset>1827435</wp:posOffset>
                </wp:positionH>
                <wp:positionV relativeFrom="paragraph">
                  <wp:posOffset>175715</wp:posOffset>
                </wp:positionV>
                <wp:extent cx="941079" cy="675005"/>
                <wp:effectExtent l="0" t="0" r="0" b="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1079" cy="675005"/>
                          <a:chOff x="0" y="0"/>
                          <a:chExt cx="941678" cy="675508"/>
                        </a:xfrm>
                      </wpg:grpSpPr>
                      <wps:wsp>
                        <wps:cNvPr id="16" name="Oval 16"/>
                        <wps:cNvSpPr/>
                        <wps:spPr>
                          <a:xfrm>
                            <a:off x="13648" y="0"/>
                            <a:ext cx="245659" cy="245659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Oval 17"/>
                        <wps:cNvSpPr/>
                        <wps:spPr>
                          <a:xfrm>
                            <a:off x="566382" y="0"/>
                            <a:ext cx="245110" cy="24511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0" y="245660"/>
                            <a:ext cx="341194" cy="2934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CF143D" w14:textId="22C4AE01" w:rsidR="0010560D" w:rsidRPr="0010560D" w:rsidRDefault="00920AA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8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518323" y="245659"/>
                            <a:ext cx="42335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5808D3" w14:textId="540846C9" w:rsidR="0010560D" w:rsidRPr="0010560D" w:rsidRDefault="00920AA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10</w:t>
                              </w:r>
                              <w:r w:rsidR="0010560D">
                                <w:rPr>
                                  <w:b/>
                                  <w:b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279779" y="382138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B56A10" w14:textId="714E174C" w:rsidR="0010560D" w:rsidRPr="0010560D" w:rsidRDefault="0010560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349FDA6" id="Group 15" o:spid="_x0000_s1038" style="position:absolute;margin-left:143.9pt;margin-top:13.85pt;width:74.1pt;height:53.15pt;z-index:251672576;mso-width-relative:margin" coordsize="9416,6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">
                <v:oval id="Oval 16" o:spid="_x0000_s1039" style="position:absolute;left:136;width:2457;height:2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oval id="Oval 17" o:spid="_x0000_s1040" style="position:absolute;left:5663;width:2451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shape id="Text Box 18" o:spid="_x0000_s1041" type="#_x0000_t202" style="position:absolute;top:2456;width:3411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14:paraId="5ACF143D" w14:textId="22C4AE01" w:rsidR="0010560D" w:rsidRPr="0010560D" w:rsidRDefault="00920AA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8q</w:t>
                        </w:r>
                      </w:p>
                    </w:txbxContent>
                  </v:textbox>
                </v:shape>
                <v:shape id="Text Box 19" o:spid="_x0000_s1042" type="#_x0000_t202" style="position:absolute;left:5183;top:2456;width:4233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505808D3" w14:textId="540846C9" w:rsidR="0010560D" w:rsidRPr="0010560D" w:rsidRDefault="00920AA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10</w:t>
                        </w:r>
                        <w:r w:rsidR="0010560D">
                          <w:rPr>
                            <w:b/>
                            <w:bCs/>
                          </w:rPr>
                          <w:t>q</w:t>
                        </w:r>
                      </w:p>
                    </w:txbxContent>
                  </v:textbox>
                </v:shape>
                <v:shape id="Text Box 20" o:spid="_x0000_s1043" type="#_x0000_t202" style="position:absolute;left:2797;top:3821;width:341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22B56A10" w14:textId="714E174C" w:rsidR="0010560D" w:rsidRPr="0010560D" w:rsidRDefault="0010560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20AAD" w:rsidRPr="000C7F3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0E0BAE29" wp14:editId="4A335580">
                <wp:simplePos x="0" y="0"/>
                <wp:positionH relativeFrom="column">
                  <wp:posOffset>12065</wp:posOffset>
                </wp:positionH>
                <wp:positionV relativeFrom="paragraph">
                  <wp:posOffset>175260</wp:posOffset>
                </wp:positionV>
                <wp:extent cx="886460" cy="675005"/>
                <wp:effectExtent l="0" t="0" r="0" b="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6460" cy="675005"/>
                          <a:chOff x="0" y="0"/>
                          <a:chExt cx="886905" cy="675508"/>
                        </a:xfrm>
                      </wpg:grpSpPr>
                      <wps:wsp>
                        <wps:cNvPr id="2" name="Oval 2"/>
                        <wps:cNvSpPr/>
                        <wps:spPr>
                          <a:xfrm>
                            <a:off x="13648" y="0"/>
                            <a:ext cx="245659" cy="245659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Oval 3"/>
                        <wps:cNvSpPr/>
                        <wps:spPr>
                          <a:xfrm>
                            <a:off x="566382" y="0"/>
                            <a:ext cx="245110" cy="24511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0" y="245660"/>
                            <a:ext cx="341194" cy="2934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5503E1" w14:textId="0BDD8B5B" w:rsidR="008F7008" w:rsidRPr="0010560D" w:rsidRDefault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0560D">
                                <w:rPr>
                                  <w:b/>
                                  <w:bCs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545910" y="244937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61652DA" w14:textId="09C1F9EA" w:rsidR="0010560D" w:rsidRPr="0010560D" w:rsidRDefault="0010560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4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279779" y="382138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F63C34" w14:textId="76F8A0AF" w:rsidR="0010560D" w:rsidRPr="0010560D" w:rsidRDefault="0010560D" w:rsidP="0010560D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0BAE29" id="Group 8" o:spid="_x0000_s1044" style="position:absolute;margin-left:.95pt;margin-top:13.8pt;width:69.8pt;height:53.15pt;z-index:251668480" coordsize="8869,6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">
                <v:oval id="Oval 2" o:spid="_x0000_s1045" style="position:absolute;left:136;width:2457;height:2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oval id="Oval 3" o:spid="_x0000_s1046" style="position:absolute;left:5663;width:2451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shape id="Text Box 4" o:spid="_x0000_s1047" type="#_x0000_t202" style="position:absolute;top:2456;width:3411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<v:textbox>
                    <w:txbxContent>
                      <w:p w14:paraId="6A5503E1" w14:textId="0BDD8B5B" w:rsidR="008F7008" w:rsidRPr="0010560D" w:rsidRDefault="0010560D">
                        <w:pPr>
                          <w:rPr>
                            <w:b/>
                            <w:bCs/>
                          </w:rPr>
                        </w:pPr>
                        <w:r w:rsidRPr="0010560D">
                          <w:rPr>
                            <w:b/>
                            <w:bCs/>
                          </w:rPr>
                          <w:t>0</w:t>
                        </w:r>
                      </w:p>
                    </w:txbxContent>
                  </v:textbox>
                </v:shape>
                <v:shape id="Text Box 6" o:spid="_x0000_s1048" type="#_x0000_t202" style="position:absolute;left:5459;top:2449;width:341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<v:textbox>
                    <w:txbxContent>
                      <w:p w14:paraId="461652DA" w14:textId="09C1F9EA" w:rsidR="0010560D" w:rsidRPr="0010560D" w:rsidRDefault="0010560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4q</w:t>
                        </w:r>
                      </w:p>
                    </w:txbxContent>
                  </v:textbox>
                </v:shape>
                <v:shape id="Text Box 7" o:spid="_x0000_s1049" type="#_x0000_t202" style="position:absolute;left:2797;top:3821;width:341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14:paraId="14F63C34" w14:textId="76F8A0AF" w:rsidR="0010560D" w:rsidRPr="0010560D" w:rsidRDefault="0010560D" w:rsidP="0010560D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4AC2B75" w14:textId="4A0BDBC8" w:rsidR="00A30577" w:rsidRPr="000C7F31" w:rsidRDefault="00A30577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EF63DF" w14:textId="4D2B5EE5" w:rsidR="00A30577" w:rsidRPr="000C7F31" w:rsidRDefault="00A30577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B2DC4B" w14:textId="25A81944" w:rsidR="00A30577" w:rsidRDefault="00A30577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DE1042" w14:textId="2E22838D" w:rsidR="00EB778B" w:rsidRDefault="00EB778B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7CAD5A" w14:textId="1884394E" w:rsidR="009B13F0" w:rsidRDefault="009B13F0" w:rsidP="009B13F0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 xml:space="preserve">Note that the </w:t>
      </w:r>
      <w:r w:rsidR="00313A5D">
        <w:rPr>
          <w:rFonts w:ascii="Times New Roman" w:hAnsi="Times New Roman" w:cs="Times New Roman"/>
          <w:sz w:val="24"/>
          <w:szCs w:val="24"/>
        </w:rPr>
        <w:t>lef</w:t>
      </w:r>
      <w:r w:rsidR="00E803FE">
        <w:rPr>
          <w:rFonts w:ascii="Times New Roman" w:hAnsi="Times New Roman" w:cs="Times New Roman"/>
          <w:sz w:val="24"/>
          <w:szCs w:val="24"/>
        </w:rPr>
        <w:t>t</w:t>
      </w:r>
      <w:r w:rsidRPr="000C7F31">
        <w:rPr>
          <w:rFonts w:ascii="Times New Roman" w:hAnsi="Times New Roman" w:cs="Times New Roman"/>
          <w:sz w:val="24"/>
          <w:szCs w:val="24"/>
        </w:rPr>
        <w:t xml:space="preserve"> sphere </w:t>
      </w:r>
      <w:r w:rsidR="00E803FE">
        <w:rPr>
          <w:rFonts w:ascii="Times New Roman" w:hAnsi="Times New Roman" w:cs="Times New Roman"/>
          <w:sz w:val="24"/>
          <w:szCs w:val="24"/>
        </w:rPr>
        <w:t xml:space="preserve">of pair A </w:t>
      </w:r>
      <w:r w:rsidRPr="000C7F31">
        <w:rPr>
          <w:rFonts w:ascii="Times New Roman" w:hAnsi="Times New Roman" w:cs="Times New Roman"/>
          <w:sz w:val="24"/>
          <w:szCs w:val="24"/>
        </w:rPr>
        <w:t xml:space="preserve">initially has a charge of zero. Does that mean that it </w:t>
      </w:r>
      <w:proofErr w:type="gramStart"/>
      <w:r w:rsidRPr="000C7F31">
        <w:rPr>
          <w:rFonts w:ascii="Times New Roman" w:hAnsi="Times New Roman" w:cs="Times New Roman"/>
          <w:sz w:val="24"/>
          <w:szCs w:val="24"/>
        </w:rPr>
        <w:t>doesn’t</w:t>
      </w:r>
      <w:proofErr w:type="gramEnd"/>
      <w:r w:rsidRPr="000C7F31">
        <w:rPr>
          <w:rFonts w:ascii="Times New Roman" w:hAnsi="Times New Roman" w:cs="Times New Roman"/>
          <w:sz w:val="24"/>
          <w:szCs w:val="24"/>
        </w:rPr>
        <w:t xml:space="preserve"> have any electrical charge?  Explain.</w:t>
      </w:r>
    </w:p>
    <w:p w14:paraId="239727E0" w14:textId="77777777" w:rsidR="00545E26" w:rsidRPr="00EB6A99" w:rsidRDefault="00545E26" w:rsidP="00545E26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2135479" w14:textId="52C1B97E" w:rsidR="009B13F0" w:rsidRPr="000C7F31" w:rsidRDefault="009B13F0" w:rsidP="009B13F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color w:val="000000" w:themeColor="text1"/>
          <w:sz w:val="24"/>
          <w:szCs w:val="24"/>
        </w:rPr>
        <w:t>___________________________________</w:t>
      </w:r>
      <w:r w:rsidR="00237C9A">
        <w:rPr>
          <w:rFonts w:ascii="Times New Roman" w:hAnsi="Times New Roman" w:cs="Times New Roman"/>
          <w:color w:val="000000" w:themeColor="text1"/>
          <w:sz w:val="24"/>
          <w:szCs w:val="24"/>
        </w:rPr>
        <w:t>____</w:t>
      </w:r>
      <w:r w:rsidRPr="000C7F31">
        <w:rPr>
          <w:rFonts w:ascii="Times New Roman" w:hAnsi="Times New Roman" w:cs="Times New Roman"/>
          <w:color w:val="000000" w:themeColor="text1"/>
          <w:sz w:val="24"/>
          <w:szCs w:val="24"/>
        </w:rPr>
        <w:t>___________________________________________</w:t>
      </w:r>
    </w:p>
    <w:p w14:paraId="1A9C8CB0" w14:textId="77777777" w:rsidR="009B13F0" w:rsidRPr="000C7F31" w:rsidRDefault="009B13F0" w:rsidP="009B13F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CDF08B" w14:textId="6167239A" w:rsidR="009B13F0" w:rsidRDefault="009B13F0" w:rsidP="009B13F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C7F31">
        <w:rPr>
          <w:rFonts w:ascii="Times New Roman" w:hAnsi="Times New Roman" w:cs="Times New Roman"/>
          <w:color w:val="000000" w:themeColor="text1"/>
          <w:sz w:val="24"/>
          <w:szCs w:val="24"/>
        </w:rPr>
        <w:t>__________________________________________________________________________________</w:t>
      </w:r>
    </w:p>
    <w:p w14:paraId="4CCDAE3A" w14:textId="77777777" w:rsidR="00237C9A" w:rsidRPr="000C7F31" w:rsidRDefault="00237C9A" w:rsidP="009B13F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50E0134" w14:textId="2FFA197F" w:rsidR="003F37B0" w:rsidRDefault="003F37B0" w:rsidP="003F37B0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 xml:space="preserve">Which of the pairs of spheres </w:t>
      </w:r>
      <w:r w:rsidR="00545E26">
        <w:rPr>
          <w:rFonts w:ascii="Times New Roman" w:hAnsi="Times New Roman" w:cs="Times New Roman"/>
          <w:sz w:val="24"/>
          <w:szCs w:val="24"/>
        </w:rPr>
        <w:t>has</w:t>
      </w:r>
      <w:r w:rsidRPr="000C7F31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 repulsive 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0C7F31">
        <w:rPr>
          <w:rFonts w:ascii="Times New Roman" w:hAnsi="Times New Roman" w:cs="Times New Roman"/>
          <w:sz w:val="24"/>
          <w:szCs w:val="24"/>
        </w:rPr>
        <w:t>orce between them?  Explain.</w:t>
      </w:r>
    </w:p>
    <w:p w14:paraId="45510241" w14:textId="77777777" w:rsidR="003F37B0" w:rsidRPr="000C7F31" w:rsidRDefault="003F37B0" w:rsidP="003F37B0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FD053B3" w14:textId="77777777" w:rsidR="003F37B0" w:rsidRPr="000C7F31" w:rsidRDefault="003F37B0" w:rsidP="003F37B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C7F31">
        <w:rPr>
          <w:rFonts w:ascii="Times New Roman" w:hAnsi="Times New Roman" w:cs="Times New Roman"/>
          <w:color w:val="000000" w:themeColor="text1"/>
          <w:sz w:val="24"/>
          <w:szCs w:val="24"/>
        </w:rPr>
        <w:t>__________________________________________________________________________________</w:t>
      </w:r>
    </w:p>
    <w:p w14:paraId="0627DCF0" w14:textId="77777777" w:rsidR="003F37B0" w:rsidRPr="000C7F31" w:rsidRDefault="003F37B0" w:rsidP="003F37B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2538DAC" w14:textId="6CF5F781" w:rsidR="003F37B0" w:rsidRDefault="003F37B0" w:rsidP="003F37B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C7F31">
        <w:rPr>
          <w:rFonts w:ascii="Times New Roman" w:hAnsi="Times New Roman" w:cs="Times New Roman"/>
          <w:color w:val="000000" w:themeColor="text1"/>
          <w:sz w:val="24"/>
          <w:szCs w:val="24"/>
        </w:rPr>
        <w:t>__________________________________________________________________________________</w:t>
      </w:r>
    </w:p>
    <w:p w14:paraId="3324FCCF" w14:textId="77777777" w:rsidR="00237C9A" w:rsidRPr="000C7F31" w:rsidRDefault="00237C9A" w:rsidP="003F37B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D1D8E50" w14:textId="79A495FB" w:rsidR="00EB778B" w:rsidRPr="009B13F0" w:rsidRDefault="00C17F65" w:rsidP="009B13F0">
      <w:pPr>
        <w:pStyle w:val="ListParagraph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9B13F0">
        <w:rPr>
          <w:rFonts w:ascii="Times New Roman" w:hAnsi="Times New Roman" w:cs="Times New Roman"/>
          <w:sz w:val="24"/>
          <w:szCs w:val="24"/>
        </w:rPr>
        <w:t xml:space="preserve">Each pair of spheres is briefly brought into contact allowing them to transfer charge. They are then </w:t>
      </w:r>
      <w:r w:rsidR="00303452" w:rsidRPr="009B13F0">
        <w:rPr>
          <w:rFonts w:ascii="Times New Roman" w:hAnsi="Times New Roman" w:cs="Times New Roman"/>
          <w:sz w:val="24"/>
          <w:szCs w:val="24"/>
        </w:rPr>
        <w:t>mov</w:t>
      </w:r>
      <w:r w:rsidRPr="009B13F0">
        <w:rPr>
          <w:rFonts w:ascii="Times New Roman" w:hAnsi="Times New Roman" w:cs="Times New Roman"/>
          <w:sz w:val="24"/>
          <w:szCs w:val="24"/>
        </w:rPr>
        <w:t>ed back to their initial separation. Specify the new charge</w:t>
      </w:r>
      <w:r w:rsidR="00303452" w:rsidRPr="009B13F0">
        <w:rPr>
          <w:rFonts w:ascii="Times New Roman" w:hAnsi="Times New Roman" w:cs="Times New Roman"/>
          <w:sz w:val="24"/>
          <w:szCs w:val="24"/>
        </w:rPr>
        <w:t xml:space="preserve"> values</w:t>
      </w:r>
      <w:r w:rsidRPr="009B13F0">
        <w:rPr>
          <w:rFonts w:ascii="Times New Roman" w:hAnsi="Times New Roman" w:cs="Times New Roman"/>
          <w:sz w:val="24"/>
          <w:szCs w:val="24"/>
        </w:rPr>
        <w:t xml:space="preserve"> after contact in the second row of icons</w:t>
      </w:r>
      <w:r w:rsidR="00303452" w:rsidRPr="009B13F0">
        <w:rPr>
          <w:rFonts w:ascii="Times New Roman" w:hAnsi="Times New Roman" w:cs="Times New Roman"/>
          <w:sz w:val="24"/>
          <w:szCs w:val="24"/>
        </w:rPr>
        <w:t xml:space="preserve"> below</w:t>
      </w:r>
      <w:r w:rsidRPr="009B13F0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29D5CD2F" w14:textId="26061776" w:rsidR="00EB778B" w:rsidRDefault="00577D6A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778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33BEE48B" wp14:editId="3EDD2C1F">
                <wp:simplePos x="0" y="0"/>
                <wp:positionH relativeFrom="column">
                  <wp:posOffset>-1270</wp:posOffset>
                </wp:positionH>
                <wp:positionV relativeFrom="paragraph">
                  <wp:posOffset>168275</wp:posOffset>
                </wp:positionV>
                <wp:extent cx="886460" cy="675005"/>
                <wp:effectExtent l="0" t="0" r="27940" b="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6460" cy="675005"/>
                          <a:chOff x="0" y="0"/>
                          <a:chExt cx="886905" cy="675508"/>
                        </a:xfrm>
                      </wpg:grpSpPr>
                      <wps:wsp>
                        <wps:cNvPr id="30" name="Oval 30"/>
                        <wps:cNvSpPr/>
                        <wps:spPr>
                          <a:xfrm>
                            <a:off x="13648" y="0"/>
                            <a:ext cx="245659" cy="245659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Oval 31"/>
                        <wps:cNvSpPr/>
                        <wps:spPr>
                          <a:xfrm>
                            <a:off x="566382" y="0"/>
                            <a:ext cx="245110" cy="24511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0" y="266147"/>
                            <a:ext cx="341194" cy="29342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51ADA399" w14:textId="4301BE8D" w:rsidR="00EB778B" w:rsidRPr="00EB778B" w:rsidRDefault="00EB778B" w:rsidP="00EB778B">
                              <w:pPr>
                                <w:rPr>
                                  <w:b/>
                                  <w:bCs/>
                                  <w14:textOutline w14:w="12700" w14:cap="rnd" w14:cmpd="sng" w14:algn="ctr">
                                    <w14:solidFill>
                                      <w14:schemeClr w14:val="tx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545910" y="265425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0D69FDC0" w14:textId="2A097BA3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279779" y="382138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FD52A8" w14:textId="18557BD2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A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BEE48B" id="Group 29" o:spid="_x0000_s1050" style="position:absolute;margin-left:-.1pt;margin-top:13.25pt;width:69.8pt;height:53.15pt;z-index:251681792" coordsize="8869,6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">
                <v:oval id="Oval 30" o:spid="_x0000_s1051" style="position:absolute;left:136;width:2457;height:2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oval id="Oval 31" o:spid="_x0000_s1052" style="position:absolute;left:5663;width:2451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shape id="Text Box 32" o:spid="_x0000_s1053" type="#_x0000_t202" style="position:absolute;top:2661;width:3411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" filled="f" strokecolor="black [3213]" strokeweight="1pt">
                  <v:textbox>
                    <w:txbxContent>
                      <w:p w14:paraId="51ADA399" w14:textId="4301BE8D" w:rsidR="00EB778B" w:rsidRPr="00EB778B" w:rsidRDefault="00EB778B" w:rsidP="00EB778B">
                        <w:pPr>
                          <w:rPr>
                            <w:b/>
                            <w:bCs/>
                            <w14:textOutline w14:w="12700" w14:cap="rnd" w14:cmpd="sng" w14:algn="ctr">
                              <w14:solidFill>
                                <w14:schemeClr w14:val="tx1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</w:p>
                    </w:txbxContent>
                  </v:textbox>
                </v:shape>
                <v:shape id="Text Box 33" o:spid="_x0000_s1054" type="#_x0000_t202" style="position:absolute;left:5459;top:2654;width:3410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" filled="f" strokecolor="black [3213]" strokeweight="1pt">
                  <v:textbox>
                    <w:txbxContent>
                      <w:p w14:paraId="0D69FDC0" w14:textId="2A097BA3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  <v:shape id="Text Box 34" o:spid="_x0000_s1055" type="#_x0000_t202" style="position:absolute;left:2797;top:3821;width:341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<v:textbox>
                    <w:txbxContent>
                      <w:p w14:paraId="2CFD52A8" w14:textId="18557BD2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A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B778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75E74D4" wp14:editId="0E466D56">
                <wp:simplePos x="0" y="0"/>
                <wp:positionH relativeFrom="column">
                  <wp:posOffset>1813560</wp:posOffset>
                </wp:positionH>
                <wp:positionV relativeFrom="paragraph">
                  <wp:posOffset>168275</wp:posOffset>
                </wp:positionV>
                <wp:extent cx="859790" cy="675005"/>
                <wp:effectExtent l="0" t="0" r="16510" b="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9790" cy="675005"/>
                          <a:chOff x="0" y="0"/>
                          <a:chExt cx="860357" cy="675508"/>
                        </a:xfrm>
                      </wpg:grpSpPr>
                      <wps:wsp>
                        <wps:cNvPr id="42" name="Oval 42"/>
                        <wps:cNvSpPr/>
                        <wps:spPr>
                          <a:xfrm>
                            <a:off x="13648" y="0"/>
                            <a:ext cx="245659" cy="245659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Oval 43"/>
                        <wps:cNvSpPr/>
                        <wps:spPr>
                          <a:xfrm>
                            <a:off x="566382" y="0"/>
                            <a:ext cx="245110" cy="24511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0" y="266147"/>
                            <a:ext cx="341194" cy="29342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5CEF0827" w14:textId="093F0892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45"/>
                        <wps:cNvSpPr txBox="1"/>
                        <wps:spPr>
                          <a:xfrm>
                            <a:off x="518318" y="266146"/>
                            <a:ext cx="342039" cy="2933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20E46460" w14:textId="227BF8F7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279779" y="382138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58F080" w14:textId="3CE98E89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B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75E74D4" id="Group 41" o:spid="_x0000_s1056" style="position:absolute;margin-left:142.8pt;margin-top:13.25pt;width:67.7pt;height:53.15pt;z-index:251683840;mso-width-relative:margin" coordsize="8603,6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">
                <v:oval id="Oval 42" o:spid="_x0000_s1057" style="position:absolute;left:136;width:2457;height:2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oval id="Oval 43" o:spid="_x0000_s1058" style="position:absolute;left:5663;width:2451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shape id="Text Box 44" o:spid="_x0000_s1059" type="#_x0000_t202" style="position:absolute;top:2661;width:3411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" filled="f" strokecolor="black [3213]" strokeweight="1pt">
                  <v:textbox>
                    <w:txbxContent>
                      <w:p w14:paraId="5CEF0827" w14:textId="093F0892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  <v:shape id="Text Box 45" o:spid="_x0000_s1060" type="#_x0000_t202" style="position:absolute;left:5183;top:2661;width:342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" filled="f" strokecolor="black [3213]" strokeweight="1pt">
                  <v:textbox>
                    <w:txbxContent>
                      <w:p w14:paraId="20E46460" w14:textId="227BF8F7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  <v:shape id="Text Box 46" o:spid="_x0000_s1061" type="#_x0000_t202" style="position:absolute;left:2797;top:3821;width:341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<v:textbox>
                    <w:txbxContent>
                      <w:p w14:paraId="0658F080" w14:textId="3CE98E89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B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B778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6A8FFE22" wp14:editId="572A5687">
                <wp:simplePos x="0" y="0"/>
                <wp:positionH relativeFrom="column">
                  <wp:posOffset>5136515</wp:posOffset>
                </wp:positionH>
                <wp:positionV relativeFrom="paragraph">
                  <wp:posOffset>168275</wp:posOffset>
                </wp:positionV>
                <wp:extent cx="878840" cy="675005"/>
                <wp:effectExtent l="0" t="0" r="16510" b="0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8840" cy="675005"/>
                          <a:chOff x="-34040" y="0"/>
                          <a:chExt cx="879677" cy="675508"/>
                        </a:xfrm>
                      </wpg:grpSpPr>
                      <wps:wsp>
                        <wps:cNvPr id="48" name="Oval 48"/>
                        <wps:cNvSpPr/>
                        <wps:spPr>
                          <a:xfrm>
                            <a:off x="13648" y="0"/>
                            <a:ext cx="245659" cy="245659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Oval 49"/>
                        <wps:cNvSpPr/>
                        <wps:spPr>
                          <a:xfrm>
                            <a:off x="566382" y="0"/>
                            <a:ext cx="245110" cy="24511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-34040" y="272639"/>
                            <a:ext cx="341194" cy="26675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66C12F06" w14:textId="39139625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504993" y="272450"/>
                            <a:ext cx="340644" cy="266701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5B798F9F" w14:textId="7D046F36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245447" y="382138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6842C6" w14:textId="6DB0FB41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D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A8FFE22" id="Group 47" o:spid="_x0000_s1062" style="position:absolute;margin-left:404.45pt;margin-top:13.25pt;width:69.2pt;height:53.15pt;z-index:251684864;mso-width-relative:margin" coordorigin="-340" coordsize="8796,6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">
                <v:oval id="Oval 48" o:spid="_x0000_s1063" style="position:absolute;left:136;width:2457;height:2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oval id="Oval 49" o:spid="_x0000_s1064" style="position:absolute;left:5663;width:2451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shape id="Text Box 50" o:spid="_x0000_s1065" type="#_x0000_t202" style="position:absolute;left:-340;top:2726;width:341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" filled="f" strokecolor="black [3213]" strokeweight="1pt">
                  <v:textbox>
                    <w:txbxContent>
                      <w:p w14:paraId="66C12F06" w14:textId="39139625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  <v:shape id="Text Box 51" o:spid="_x0000_s1066" type="#_x0000_t202" style="position:absolute;left:5049;top:2724;width:340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" filled="f" strokecolor="black [3213]" strokeweight="1pt">
                  <v:textbox>
                    <w:txbxContent>
                      <w:p w14:paraId="5B798F9F" w14:textId="7D046F36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  <v:shape id="Text Box 52" o:spid="_x0000_s1067" type="#_x0000_t202" style="position:absolute;left:2454;top:3821;width:341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<v:textbox>
                    <w:txbxContent>
                      <w:p w14:paraId="2B6842C6" w14:textId="6DB0FB41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D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B778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20595AAF" wp14:editId="68F4FA8E">
                <wp:simplePos x="0" y="0"/>
                <wp:positionH relativeFrom="column">
                  <wp:posOffset>3437255</wp:posOffset>
                </wp:positionH>
                <wp:positionV relativeFrom="paragraph">
                  <wp:posOffset>168749</wp:posOffset>
                </wp:positionV>
                <wp:extent cx="926465" cy="675005"/>
                <wp:effectExtent l="0" t="0" r="26035" b="0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6465" cy="675005"/>
                          <a:chOff x="-54618" y="0"/>
                          <a:chExt cx="927593" cy="675508"/>
                        </a:xfrm>
                      </wpg:grpSpPr>
                      <wps:wsp>
                        <wps:cNvPr id="36" name="Oval 36"/>
                        <wps:cNvSpPr/>
                        <wps:spPr>
                          <a:xfrm>
                            <a:off x="13648" y="0"/>
                            <a:ext cx="245659" cy="245659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Oval 37"/>
                        <wps:cNvSpPr/>
                        <wps:spPr>
                          <a:xfrm>
                            <a:off x="566382" y="0"/>
                            <a:ext cx="245110" cy="24511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-54618" y="265368"/>
                            <a:ext cx="347865" cy="29342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2112E68D" w14:textId="25A16DDB" w:rsidR="00EB778B" w:rsidRPr="00EB778B" w:rsidRDefault="00EB778B" w:rsidP="00EB778B">
                              <w:pPr>
                                <w:rPr>
                                  <w:b/>
                                  <w:bCs/>
                                  <w14:textOutline w14:w="12700" w14:cap="rnd" w14:cmpd="sng" w14:algn="ctr">
                                    <w14:solidFill>
                                      <w14:schemeClr w14:val="tx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532477" y="266146"/>
                            <a:ext cx="340498" cy="2933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0445DF68" w14:textId="37818A6F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259307" y="382138"/>
                            <a:ext cx="340995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A6D22A" w14:textId="3DE13509" w:rsidR="00EB778B" w:rsidRPr="0010560D" w:rsidRDefault="00EB778B" w:rsidP="00EB77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C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0595AAF" id="Group 35" o:spid="_x0000_s1068" style="position:absolute;margin-left:270.65pt;margin-top:13.3pt;width:72.95pt;height:53.15pt;z-index:251682816;mso-width-relative:margin" coordorigin="-546" coordsize="9275,6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">
                <v:oval id="Oval 36" o:spid="_x0000_s1069" style="position:absolute;left:136;width:2457;height:2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oval id="Oval 37" o:spid="_x0000_s1070" style="position:absolute;left:5663;width:2451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" fillcolor="#f6f8fc [180]" strokecolor="#1f3763 [1604]" strokeweight="1pt">
                  <v:fill color2="#c7d4ed [980]" rotate="t" focusposition=".5,.5" focussize="" colors="0 #f6f8fc;48497f #abc0e4;54395f #abc0e4;1 #c7d5ed" focus="100%" type="gradientRadial"/>
                  <v:stroke joinstyle="miter"/>
                </v:oval>
                <v:shape id="Text Box 38" o:spid="_x0000_s1071" type="#_x0000_t202" style="position:absolute;left:-546;top:2653;width:3478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" filled="f" strokecolor="black [3213]" strokeweight="1pt">
                  <v:textbox>
                    <w:txbxContent>
                      <w:p w14:paraId="2112E68D" w14:textId="25A16DDB" w:rsidR="00EB778B" w:rsidRPr="00EB778B" w:rsidRDefault="00EB778B" w:rsidP="00EB778B">
                        <w:pPr>
                          <w:rPr>
                            <w:b/>
                            <w:bCs/>
                            <w14:textOutline w14:w="12700" w14:cap="rnd" w14:cmpd="sng" w14:algn="ctr">
                              <w14:solidFill>
                                <w14:schemeClr w14:val="tx1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</w:p>
                    </w:txbxContent>
                  </v:textbox>
                </v:shape>
                <v:shape id="Text Box 39" o:spid="_x0000_s1072" type="#_x0000_t202" style="position:absolute;left:5324;top:2661;width:3405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" filled="f" strokecolor="black [3213]" strokeweight="1pt">
                  <v:textbox>
                    <w:txbxContent>
                      <w:p w14:paraId="0445DF68" w14:textId="37818A6F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  <v:shape id="Text Box 40" o:spid="_x0000_s1073" type="#_x0000_t202" style="position:absolute;left:2593;top:3821;width:341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<v:textbox>
                    <w:txbxContent>
                      <w:p w14:paraId="78A6D22A" w14:textId="3DE13509" w:rsidR="00EB778B" w:rsidRPr="0010560D" w:rsidRDefault="00EB778B" w:rsidP="00EB778B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C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5F2144B" w14:textId="330129EF" w:rsidR="00EB778B" w:rsidRDefault="00EB778B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B28180" w14:textId="311EF6E0" w:rsidR="00EB778B" w:rsidRDefault="00EB778B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F1AE05" w14:textId="77777777" w:rsidR="00EB778B" w:rsidRPr="000C7F31" w:rsidRDefault="00EB778B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F5ED1C" w14:textId="1E1057CE" w:rsidR="00A30577" w:rsidRPr="000C7F31" w:rsidRDefault="00A30577" w:rsidP="00337C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E634F49" w14:textId="77777777" w:rsidR="00DC16C8" w:rsidRPr="000C7F31" w:rsidRDefault="00DC16C8" w:rsidP="00DC16C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30204D" w14:textId="77777777" w:rsidR="00962A1F" w:rsidRDefault="00962A1F" w:rsidP="00962A1F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 xml:space="preserve">Which of the pairs of </w:t>
      </w:r>
      <w:r>
        <w:rPr>
          <w:rFonts w:ascii="Times New Roman" w:hAnsi="Times New Roman" w:cs="Times New Roman"/>
          <w:sz w:val="24"/>
          <w:szCs w:val="24"/>
        </w:rPr>
        <w:t xml:space="preserve">primed </w:t>
      </w:r>
      <w:r w:rsidRPr="000C7F31">
        <w:rPr>
          <w:rFonts w:ascii="Times New Roman" w:hAnsi="Times New Roman" w:cs="Times New Roman"/>
          <w:sz w:val="24"/>
          <w:szCs w:val="24"/>
        </w:rPr>
        <w:t>spheres now ha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0C7F31">
        <w:rPr>
          <w:rFonts w:ascii="Times New Roman" w:hAnsi="Times New Roman" w:cs="Times New Roman"/>
          <w:sz w:val="24"/>
          <w:szCs w:val="24"/>
        </w:rPr>
        <w:t xml:space="preserve"> an attractive 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0C7F31">
        <w:rPr>
          <w:rFonts w:ascii="Times New Roman" w:hAnsi="Times New Roman" w:cs="Times New Roman"/>
          <w:sz w:val="24"/>
          <w:szCs w:val="24"/>
        </w:rPr>
        <w:t>orce between them?  Explain.</w:t>
      </w:r>
    </w:p>
    <w:p w14:paraId="60541FFC" w14:textId="77777777" w:rsidR="00962A1F" w:rsidRPr="000C7F31" w:rsidRDefault="00962A1F" w:rsidP="00962A1F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65BE39C" w14:textId="77777777" w:rsidR="00962A1F" w:rsidRDefault="00962A1F" w:rsidP="00962A1F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C7F31">
        <w:rPr>
          <w:rFonts w:ascii="Times New Roman" w:hAnsi="Times New Roman" w:cs="Times New Roman"/>
          <w:color w:val="000000" w:themeColor="text1"/>
          <w:sz w:val="24"/>
          <w:szCs w:val="24"/>
        </w:rPr>
        <w:t>__________________________________________________________________________________</w:t>
      </w:r>
    </w:p>
    <w:p w14:paraId="5E37A213" w14:textId="77777777" w:rsidR="00962A1F" w:rsidRDefault="00962A1F" w:rsidP="00962A1F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7519AE8" w14:textId="30B06E41" w:rsidR="00962A1F" w:rsidRDefault="00962A1F" w:rsidP="00962A1F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C7F31">
        <w:rPr>
          <w:rFonts w:ascii="Times New Roman" w:hAnsi="Times New Roman" w:cs="Times New Roman"/>
          <w:color w:val="000000" w:themeColor="text1"/>
          <w:sz w:val="24"/>
          <w:szCs w:val="24"/>
        </w:rPr>
        <w:t>__________________________________________________________________________________</w:t>
      </w:r>
    </w:p>
    <w:p w14:paraId="7B828163" w14:textId="77777777" w:rsidR="00962A1F" w:rsidRDefault="00962A1F" w:rsidP="00962A1F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143F4C6" w14:textId="53A69ADE" w:rsidR="00A30577" w:rsidRPr="000C7F31" w:rsidRDefault="00A30577" w:rsidP="00337C53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>Rank each pair of spheres in increasing order of the magnitude of the amount of charge transferred</w:t>
      </w:r>
      <w:r w:rsidR="007F6C61" w:rsidRPr="000C7F31">
        <w:rPr>
          <w:rFonts w:ascii="Times New Roman" w:hAnsi="Times New Roman" w:cs="Times New Roman"/>
          <w:sz w:val="24"/>
          <w:szCs w:val="24"/>
        </w:rPr>
        <w:t xml:space="preserve"> when the</w:t>
      </w:r>
      <w:r w:rsidR="00BF30AB">
        <w:rPr>
          <w:rFonts w:ascii="Times New Roman" w:hAnsi="Times New Roman" w:cs="Times New Roman"/>
          <w:sz w:val="24"/>
          <w:szCs w:val="24"/>
        </w:rPr>
        <w:t>ir individual</w:t>
      </w:r>
      <w:r w:rsidR="007F6C61" w:rsidRPr="000C7F31">
        <w:rPr>
          <w:rFonts w:ascii="Times New Roman" w:hAnsi="Times New Roman" w:cs="Times New Roman"/>
          <w:sz w:val="24"/>
          <w:szCs w:val="24"/>
        </w:rPr>
        <w:t xml:space="preserve"> spheres touch</w:t>
      </w:r>
      <w:r w:rsidR="00787D78">
        <w:rPr>
          <w:rFonts w:ascii="Times New Roman" w:hAnsi="Times New Roman" w:cs="Times New Roman"/>
          <w:sz w:val="24"/>
          <w:szCs w:val="24"/>
        </w:rPr>
        <w:t>ed</w:t>
      </w:r>
      <w:r w:rsidR="00702372" w:rsidRPr="000C7F31">
        <w:rPr>
          <w:rFonts w:ascii="Times New Roman" w:hAnsi="Times New Roman" w:cs="Times New Roman"/>
          <w:sz w:val="24"/>
          <w:szCs w:val="24"/>
        </w:rPr>
        <w:t>.</w:t>
      </w:r>
    </w:p>
    <w:p w14:paraId="3B3F2700" w14:textId="77777777" w:rsidR="00BA1254" w:rsidRPr="000C7F31" w:rsidRDefault="00BA1254" w:rsidP="00BA1254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AEC90DA" w14:textId="61A22EA9" w:rsidR="009E1BD7" w:rsidRPr="000C7F31" w:rsidRDefault="009E1BD7" w:rsidP="009E1BD7">
      <w:pPr>
        <w:pStyle w:val="ListParagraph"/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>Ranking:</w:t>
      </w:r>
      <w:r w:rsidR="00F15CF7">
        <w:rPr>
          <w:rFonts w:ascii="Times New Roman" w:hAnsi="Times New Roman" w:cs="Times New Roman"/>
          <w:sz w:val="24"/>
          <w:szCs w:val="24"/>
        </w:rPr>
        <w:t xml:space="preserve">  </w:t>
      </w:r>
      <w:r w:rsidRPr="000C7F31">
        <w:rPr>
          <w:rFonts w:ascii="Times New Roman" w:hAnsi="Times New Roman" w:cs="Times New Roman"/>
          <w:sz w:val="24"/>
          <w:szCs w:val="24"/>
        </w:rPr>
        <w:t xml:space="preserve"> ________        ________        ________        ________</w:t>
      </w:r>
    </w:p>
    <w:p w14:paraId="2546032F" w14:textId="09F4EBBB" w:rsidR="009E1BD7" w:rsidRDefault="009E1BD7" w:rsidP="00337C53">
      <w:pPr>
        <w:pStyle w:val="ListParagraph"/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14:paraId="366D0944" w14:textId="185CD69E" w:rsidR="007D61B0" w:rsidRPr="000C7F31" w:rsidRDefault="00B63601" w:rsidP="007D61B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0326E9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28.95pt;margin-top:12.25pt;width:60.2pt;height:31.15pt;z-index:251676672;mso-position-horizontal-relative:text;mso-position-vertical-relative:text">
            <v:imagedata r:id="rId9" o:title=""/>
            <w10:wrap type="square"/>
          </v:shape>
          <o:OLEObject Type="Embed" ProgID="Equation.DSMT4" ShapeID="_x0000_s1026" DrawAspect="Content" ObjectID="_1668415431" r:id="rId10"/>
        </w:object>
      </w:r>
    </w:p>
    <w:p w14:paraId="4630569E" w14:textId="34FAE62B" w:rsidR="004D66AF" w:rsidRPr="000C7F31" w:rsidRDefault="004D66AF" w:rsidP="007D61B0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 xml:space="preserve">Note that the force between the </w:t>
      </w:r>
      <w:r w:rsidR="00BF30AB">
        <w:rPr>
          <w:rFonts w:ascii="Times New Roman" w:hAnsi="Times New Roman" w:cs="Times New Roman"/>
          <w:sz w:val="24"/>
          <w:szCs w:val="24"/>
        </w:rPr>
        <w:t xml:space="preserve">primed </w:t>
      </w:r>
      <w:r w:rsidRPr="000C7F31">
        <w:rPr>
          <w:rFonts w:ascii="Times New Roman" w:hAnsi="Times New Roman" w:cs="Times New Roman"/>
          <w:sz w:val="24"/>
          <w:szCs w:val="24"/>
        </w:rPr>
        <w:t>spheres is given by Coulomb’s Law.  Rank each pair of spheres in increasing order of the magnitude of the force between them.</w:t>
      </w:r>
    </w:p>
    <w:p w14:paraId="1575F761" w14:textId="0530D29A" w:rsidR="00937707" w:rsidRPr="000C7F31" w:rsidRDefault="00937707" w:rsidP="009377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E09AB3" w14:textId="5D077743" w:rsidR="009F45D5" w:rsidRPr="00787D78" w:rsidRDefault="00937707" w:rsidP="006E23DF">
      <w:pPr>
        <w:pStyle w:val="ListParagraph"/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0C7F31">
        <w:rPr>
          <w:rFonts w:ascii="Times New Roman" w:hAnsi="Times New Roman" w:cs="Times New Roman"/>
          <w:sz w:val="24"/>
          <w:szCs w:val="24"/>
        </w:rPr>
        <w:t>Ranking:</w:t>
      </w:r>
      <w:r w:rsidR="00F15CF7">
        <w:rPr>
          <w:rFonts w:ascii="Times New Roman" w:hAnsi="Times New Roman" w:cs="Times New Roman"/>
          <w:sz w:val="24"/>
          <w:szCs w:val="24"/>
        </w:rPr>
        <w:t xml:space="preserve">  </w:t>
      </w:r>
      <w:r w:rsidRPr="000C7F31">
        <w:rPr>
          <w:rFonts w:ascii="Times New Roman" w:hAnsi="Times New Roman" w:cs="Times New Roman"/>
          <w:sz w:val="24"/>
          <w:szCs w:val="24"/>
        </w:rPr>
        <w:t xml:space="preserve"> ________        ________        ________        ________</w:t>
      </w:r>
    </w:p>
    <w:p w14:paraId="627052C4" w14:textId="0A240B37" w:rsidR="009F45D5" w:rsidRPr="000C7F31" w:rsidRDefault="009F45D5" w:rsidP="00E16926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3CEE093" w14:textId="528A2598" w:rsidR="009F45D5" w:rsidRPr="000C7F31" w:rsidRDefault="009F45D5" w:rsidP="00E16926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8D108EB" w14:textId="77777777" w:rsidR="009F45D5" w:rsidRPr="000C7F31" w:rsidRDefault="009F45D5" w:rsidP="00E16926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sectPr w:rsidR="009F45D5" w:rsidRPr="000C7F31" w:rsidSect="0078039E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B481D22"/>
    <w:multiLevelType w:val="hybridMultilevel"/>
    <w:tmpl w:val="4EB284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DC6020E"/>
    <w:multiLevelType w:val="hybridMultilevel"/>
    <w:tmpl w:val="89B8CA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206A"/>
    <w:rsid w:val="000C7F31"/>
    <w:rsid w:val="0010560D"/>
    <w:rsid w:val="00145E3D"/>
    <w:rsid w:val="00147C24"/>
    <w:rsid w:val="00185C92"/>
    <w:rsid w:val="00237C9A"/>
    <w:rsid w:val="002A1CA1"/>
    <w:rsid w:val="002B0791"/>
    <w:rsid w:val="002B128F"/>
    <w:rsid w:val="002D77B9"/>
    <w:rsid w:val="00303452"/>
    <w:rsid w:val="0031099E"/>
    <w:rsid w:val="00313A5D"/>
    <w:rsid w:val="00337C53"/>
    <w:rsid w:val="00370E3F"/>
    <w:rsid w:val="00392A64"/>
    <w:rsid w:val="003F37B0"/>
    <w:rsid w:val="00410394"/>
    <w:rsid w:val="004258CA"/>
    <w:rsid w:val="00462194"/>
    <w:rsid w:val="00473A1C"/>
    <w:rsid w:val="004751C3"/>
    <w:rsid w:val="004D66AF"/>
    <w:rsid w:val="00501231"/>
    <w:rsid w:val="00502686"/>
    <w:rsid w:val="00545E26"/>
    <w:rsid w:val="005720C0"/>
    <w:rsid w:val="00577D6A"/>
    <w:rsid w:val="005826D6"/>
    <w:rsid w:val="005A7753"/>
    <w:rsid w:val="005A7C6A"/>
    <w:rsid w:val="005F1333"/>
    <w:rsid w:val="00626152"/>
    <w:rsid w:val="006403D5"/>
    <w:rsid w:val="0068222D"/>
    <w:rsid w:val="006942DA"/>
    <w:rsid w:val="006B0B4A"/>
    <w:rsid w:val="006E23DF"/>
    <w:rsid w:val="00702372"/>
    <w:rsid w:val="00733E9A"/>
    <w:rsid w:val="0078039E"/>
    <w:rsid w:val="00787D78"/>
    <w:rsid w:val="007A20B7"/>
    <w:rsid w:val="007A45CF"/>
    <w:rsid w:val="007D61B0"/>
    <w:rsid w:val="007E604A"/>
    <w:rsid w:val="007F6C61"/>
    <w:rsid w:val="008F7008"/>
    <w:rsid w:val="00920AAD"/>
    <w:rsid w:val="00937707"/>
    <w:rsid w:val="0094287D"/>
    <w:rsid w:val="00962A1F"/>
    <w:rsid w:val="009B13F0"/>
    <w:rsid w:val="009E1BD7"/>
    <w:rsid w:val="009F45D5"/>
    <w:rsid w:val="009F5EBB"/>
    <w:rsid w:val="00A012A5"/>
    <w:rsid w:val="00A30577"/>
    <w:rsid w:val="00A37406"/>
    <w:rsid w:val="00A511F1"/>
    <w:rsid w:val="00AA6A07"/>
    <w:rsid w:val="00AF06CE"/>
    <w:rsid w:val="00B10967"/>
    <w:rsid w:val="00B117CD"/>
    <w:rsid w:val="00B22ABA"/>
    <w:rsid w:val="00B63601"/>
    <w:rsid w:val="00BA1254"/>
    <w:rsid w:val="00BC618D"/>
    <w:rsid w:val="00BF30AB"/>
    <w:rsid w:val="00C17F65"/>
    <w:rsid w:val="00C8335E"/>
    <w:rsid w:val="00D2206A"/>
    <w:rsid w:val="00D678B2"/>
    <w:rsid w:val="00DC16C8"/>
    <w:rsid w:val="00DC55BC"/>
    <w:rsid w:val="00E16926"/>
    <w:rsid w:val="00E6400E"/>
    <w:rsid w:val="00E803FE"/>
    <w:rsid w:val="00E84465"/>
    <w:rsid w:val="00EB6A99"/>
    <w:rsid w:val="00EB778B"/>
    <w:rsid w:val="00F15CF7"/>
    <w:rsid w:val="00F45F74"/>
    <w:rsid w:val="00F51B09"/>
    <w:rsid w:val="00F61D74"/>
    <w:rsid w:val="00FF7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4DD8642"/>
  <w15:chartTrackingRefBased/>
  <w15:docId w15:val="{80149021-81C4-4A48-9D30-2DD02005D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206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2206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D2206A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2206A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A30577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733E9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hyperlink" Target="https://www.youtube.com/watch?v=exuatm9I4Fk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2</Pages>
  <Words>459</Words>
  <Characters>262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Lee</dc:creator>
  <cp:keywords/>
  <dc:description/>
  <cp:lastModifiedBy>Kevin Lee</cp:lastModifiedBy>
  <cp:revision>28</cp:revision>
  <dcterms:created xsi:type="dcterms:W3CDTF">2020-12-02T16:53:00Z</dcterms:created>
  <dcterms:modified xsi:type="dcterms:W3CDTF">2020-12-02T17:57:00Z</dcterms:modified>
</cp:coreProperties>
</file>